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5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633" r:id="rId38"/>
    <p:sldId id="345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655" r:id="rId61"/>
    <p:sldId id="594" r:id="rId62"/>
    <p:sldId id="596" r:id="rId63"/>
    <p:sldId id="653" r:id="rId64"/>
    <p:sldId id="598" r:id="rId65"/>
    <p:sldId id="649" r:id="rId66"/>
    <p:sldId id="639" r:id="rId67"/>
    <p:sldId id="615" r:id="rId68"/>
    <p:sldId id="616" r:id="rId69"/>
    <p:sldId id="617" r:id="rId70"/>
    <p:sldId id="619" r:id="rId71"/>
    <p:sldId id="618" r:id="rId72"/>
    <p:sldId id="320" r:id="rId73"/>
    <p:sldId id="599" r:id="rId7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633"/>
            <p14:sldId id="345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655"/>
            <p14:sldId id="594"/>
            <p14:sldId id="596"/>
            <p14:sldId id="653"/>
            <p14:sldId id="598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  <p14:sldId id="59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115" autoAdjust="0"/>
    <p:restoredTop sz="81327" autoAdjust="0"/>
  </p:normalViewPr>
  <p:slideViewPr>
    <p:cSldViewPr snapToGrid="0">
      <p:cViewPr varScale="1">
        <p:scale>
          <a:sx n="112" d="100"/>
          <a:sy n="112" d="100"/>
        </p:scale>
        <p:origin x="264" y="192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2.wmf"/><Relationship Id="rId4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4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同第</a:t>
            </a:r>
            <a:r>
              <a:rPr lang="en-US" altLang="zh-TW" dirty="0"/>
              <a:t>3</a:t>
            </a:r>
            <a:r>
              <a:rPr lang="zh-TW" altLang="en-US" dirty="0"/>
              <a:t>頁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用最有感覺的圖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4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69.png"/><Relationship Id="rId9" Type="http://schemas.openxmlformats.org/officeDocument/2006/relationships/image" Target="../media/image70.png"/><Relationship Id="rId1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2.png"/><Relationship Id="rId9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chart" Target="../charts/chart1.xml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chart" Target="../charts/chart3.xml"/><Relationship Id="rId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4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chart" Target="../charts/chart5.xml"/><Relationship Id="rId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5" Type="http://schemas.openxmlformats.org/officeDocument/2006/relationships/chart" Target="../charts/chart6.xml"/><Relationship Id="rId4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chart" Target="../charts/chart7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8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chart" Target="../charts/chart8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5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10.wmf"/><Relationship Id="rId5" Type="http://schemas.openxmlformats.org/officeDocument/2006/relationships/image" Target="../media/image114.e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13.emf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64.bin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10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1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69.bin"/><Relationship Id="rId3" Type="http://schemas.openxmlformats.org/officeDocument/2006/relationships/image" Target="../media/image119.e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17.w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11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74.bin"/><Relationship Id="rId3" Type="http://schemas.openxmlformats.org/officeDocument/2006/relationships/image" Target="../media/image125.e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12.w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2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1.png"/><Relationship Id="rId4" Type="http://schemas.openxmlformats.org/officeDocument/2006/relationships/image" Target="../media/image12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3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1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4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5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54.wmf"/><Relationship Id="rId17" Type="http://schemas.openxmlformats.org/officeDocument/2006/relationships/image" Target="../media/image159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58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157.emf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56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8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70.png"/><Relationship Id="rId3" Type="http://schemas.openxmlformats.org/officeDocument/2006/relationships/image" Target="../media/image168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14.wmf"/><Relationship Id="rId10" Type="http://schemas.openxmlformats.org/officeDocument/2006/relationships/image" Target="../media/image169.png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71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70.png"/><Relationship Id="rId3" Type="http://schemas.openxmlformats.org/officeDocument/2006/relationships/image" Target="../media/image168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14.wmf"/><Relationship Id="rId10" Type="http://schemas.openxmlformats.org/officeDocument/2006/relationships/image" Target="../media/image169.png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7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6.wmf"/><Relationship Id="rId3" Type="http://schemas.openxmlformats.org/officeDocument/2006/relationships/image" Target="../media/image28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14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6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7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8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-Cu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梁鋼筋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6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7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8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0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1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2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3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73994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6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7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8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9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86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Optimization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500535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3597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3789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3597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8878" y="157921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491058" y="2856163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3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4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Slope </a:t>
            </a:r>
            <a:r>
              <a:rPr lang="en-US" altLang="zh-TW" dirty="0">
                <a:solidFill>
                  <a:schemeClr val="accent2"/>
                </a:solidFill>
              </a:rPr>
              <a:t>Larg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Slope </a:t>
            </a: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8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5630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9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3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4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5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6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7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20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p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44452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00819"/>
              </p:ext>
            </p:extLst>
          </p:nvPr>
        </p:nvGraphicFramePr>
        <p:xfrm>
          <a:off x="5683250" y="1760719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3250" y="1760719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/>
              <a:t>Bottom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71633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05413"/>
              </p:ext>
            </p:extLst>
          </p:nvPr>
        </p:nvGraphicFramePr>
        <p:xfrm>
          <a:off x="10596000" y="3840500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840500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8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More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tal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98559"/>
              </p:ext>
            </p:extLst>
          </p:nvPr>
        </p:nvGraphicFramePr>
        <p:xfrm>
          <a:off x="5683250" y="1760719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3250" y="1760719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75206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17345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10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72711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1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radition </a:t>
            </a:r>
            <a:r>
              <a:rPr lang="en-US" altLang="zh-TW" dirty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476445"/>
            <a:ext cx="1548000" cy="2772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5"/>
            <a:ext cx="6095238" cy="457142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136197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254390"/>
            <a:ext cx="610653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254390"/>
            <a:ext cx="666000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Different Stories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1946"/>
              </p:ext>
            </p:extLst>
          </p:nvPr>
        </p:nvGraphicFramePr>
        <p:xfrm>
          <a:off x="8264893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6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893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34" y="173316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9280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65844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3712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65844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39040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37120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>
            <a:off x="214604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412237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4122379" y="1754654"/>
            <a:ext cx="40664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47696"/>
              </p:ext>
            </p:extLst>
          </p:nvPr>
        </p:nvGraphicFramePr>
        <p:xfrm>
          <a:off x="42477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77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87994"/>
              </p:ext>
            </p:extLst>
          </p:nvPr>
        </p:nvGraphicFramePr>
        <p:xfrm>
          <a:off x="3631752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1752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>
            <a:endCxn id="30" idx="2"/>
          </p:cNvCxnSpPr>
          <p:nvPr/>
        </p:nvCxnSpPr>
        <p:spPr>
          <a:xfrm flipV="1">
            <a:off x="4342952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字方塊 3"/>
          <p:cNvSpPr txBox="1"/>
          <p:nvPr/>
        </p:nvSpPr>
        <p:spPr>
          <a:xfrm>
            <a:off x="6823079" y="2715848"/>
            <a:ext cx="4622419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eet Specifications</a:t>
            </a:r>
          </a:p>
        </p:txBody>
      </p:sp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Shear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7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95866"/>
              </p:ext>
            </p:extLst>
          </p:nvPr>
        </p:nvGraphicFramePr>
        <p:xfrm>
          <a:off x="10642600" y="3840500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42600" y="3840500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96323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219823189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64007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5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55389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68732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0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圖片 4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601211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61857"/>
            <a:ext cx="450000" cy="1576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7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/>
              <a:t>Capacity Spectrum</a:t>
            </a:r>
            <a:r>
              <a:rPr lang="zh-TW" altLang="en-US" dirty="0"/>
              <a:t> </a:t>
            </a:r>
            <a:r>
              <a:rPr lang="en-US" altLang="zh-TW" dirty="0"/>
              <a:t>Method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8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9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0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1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64788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2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9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1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2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98094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3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41312"/>
            <a:ext cx="6091494" cy="456187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113" y="1741312"/>
            <a:ext cx="6091494" cy="4561877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2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1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2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4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89295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39298"/>
            <a:ext cx="6094178" cy="4563887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42362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2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4861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3" name="Equation" r:id="rId9" imgW="2311200" imgH="609480" progId="Equation.DSMT4">
                  <p:embed/>
                </p:oleObj>
              </mc:Choice>
              <mc:Fallback>
                <p:oleObj name="Equation" r:id="rId9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4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5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" y="1731463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47127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86251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051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110"/>
            <a:ext cx="6095238" cy="4571429"/>
          </a:xfrm>
          <a:prstGeom prst="rect">
            <a:avLst/>
          </a:prstGeom>
        </p:spPr>
      </p:pic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1756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897" y="1731755"/>
            <a:ext cx="6095238" cy="4571429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13471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841458" y="1714470"/>
            <a:ext cx="245470" cy="41514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086126" y="1714470"/>
            <a:ext cx="1054476" cy="4151491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140603" y="1714471"/>
            <a:ext cx="3943482" cy="4151490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8465" y="1417751"/>
            <a:ext cx="6094800" cy="488986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823972" y="1998265"/>
            <a:ext cx="8354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Elastic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23787" y="3437826"/>
            <a:ext cx="1709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Non-Negative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586583" y="3437826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Equal displacement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822603" y="4871809"/>
            <a:ext cx="1143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Negative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990652" y="4871809"/>
            <a:ext cx="1207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Softening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990652" y="1998265"/>
            <a:ext cx="85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Match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7983117" y="2198320"/>
            <a:ext cx="68387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717809" y="3637881"/>
            <a:ext cx="683874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36322" y="5071864"/>
            <a:ext cx="683874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4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7" grpId="0" animBg="1"/>
      <p:bldP spid="14" grpId="0"/>
      <p:bldP spid="16" grpId="0"/>
      <p:bldP spid="19" grpId="0"/>
      <p:bldP spid="21" grpId="0"/>
      <p:bldP spid="23" grpId="0"/>
      <p:bldP spid="2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IDA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</a:p>
          <a:p>
            <a:r>
              <a:rPr lang="en-US" altLang="zh-TW" dirty="0"/>
              <a:t>- Flexural</a:t>
            </a:r>
          </a:p>
          <a:p>
            <a:r>
              <a:rPr lang="fr-FR" altLang="zh-TW" dirty="0"/>
              <a:t>- Shear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Metho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9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0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1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2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3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2" name="TextBox 4"/>
          <p:cNvSpPr txBox="1"/>
          <p:nvPr/>
        </p:nvSpPr>
        <p:spPr>
          <a:xfrm>
            <a:off x="6825721" y="3211609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9850" y="152606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96654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9289536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6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5684056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8531626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87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5026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Effect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Shear</a:t>
            </a:r>
            <a:r>
              <a:rPr lang="zh-TW" altLang="en-US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Cos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Low Seismic</a:t>
            </a:r>
          </a:p>
          <a:p>
            <a:r>
              <a:rPr lang="fr-FR" dirty="0"/>
              <a:t>- Long Span</a:t>
            </a:r>
          </a:p>
          <a:p>
            <a:r>
              <a:rPr lang="fr-FR" dirty="0"/>
              <a:t>- Short L</a:t>
            </a:r>
            <a:r>
              <a:rPr lang="fr-FR" baseline="-25000" dirty="0"/>
              <a:t>d</a:t>
            </a:r>
          </a:p>
          <a:p>
            <a:r>
              <a:rPr lang="fr-FR" dirty="0"/>
              <a:t>- Small d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apac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Tradi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0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1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2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3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4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4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梁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pic>
        <p:nvPicPr>
          <p:cNvPr id="28" name="圖片 2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449421" y="2269864"/>
            <a:ext cx="250287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699708" y="2269864"/>
            <a:ext cx="849854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4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5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7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8" name="Equation" r:id="rId10" imgW="1422360" imgH="380880" progId="Equation.DSMT4">
                  <p:embed/>
                </p:oleObj>
              </mc:Choice>
              <mc:Fallback>
                <p:oleObj name="Equation" r:id="rId10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9" name="Equation" r:id="rId12" imgW="2552400" imgH="1117440" progId="Equation.DSMT4">
                  <p:embed/>
                </p:oleObj>
              </mc:Choice>
              <mc:Fallback>
                <p:oleObj name="Equation" r:id="rId12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0" name="Equation" r:id="rId14" imgW="2641320" imgH="850680" progId="Equation.DSMT4">
                  <p:embed/>
                </p:oleObj>
              </mc:Choice>
              <mc:Fallback>
                <p:oleObj name="Equation" r:id="rId14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圖片 42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366</TotalTime>
  <Words>1540</Words>
  <Application>Microsoft Macintosh PowerPoint</Application>
  <PresentationFormat>寬螢幕</PresentationFormat>
  <Paragraphs>683</Paragraphs>
  <Slides>70</Slides>
  <Notes>23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0</vt:i4>
      </vt:variant>
    </vt:vector>
  </HeadingPairs>
  <TitlesOfParts>
    <vt:vector size="77" baseType="lpstr">
      <vt:lpstr>Segoe UI</vt:lpstr>
      <vt:lpstr>Segoe UI Light</vt:lpstr>
      <vt:lpstr>Arial</vt:lpstr>
      <vt:lpstr>Calibri</vt:lpstr>
      <vt:lpstr>Cambria Math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乃宥然</cp:lastModifiedBy>
  <cp:revision>881</cp:revision>
  <dcterms:created xsi:type="dcterms:W3CDTF">2015-10-12T10:51:44Z</dcterms:created>
  <dcterms:modified xsi:type="dcterms:W3CDTF">2019-06-24T01:4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